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714" r:id="rId2"/>
    <p:sldId id="1158" r:id="rId3"/>
    <p:sldId id="1185" r:id="rId4"/>
    <p:sldId id="1160" r:id="rId5"/>
    <p:sldId id="1170" r:id="rId6"/>
    <p:sldId id="1186" r:id="rId7"/>
    <p:sldId id="1187" r:id="rId8"/>
    <p:sldId id="1188" r:id="rId9"/>
    <p:sldId id="1189" r:id="rId10"/>
    <p:sldId id="1190" r:id="rId11"/>
    <p:sldId id="1191" r:id="rId12"/>
    <p:sldId id="1193" r:id="rId13"/>
    <p:sldId id="1192" r:id="rId14"/>
    <p:sldId id="1230" r:id="rId15"/>
    <p:sldId id="1165" r:id="rId16"/>
    <p:sldId id="1166" r:id="rId17"/>
    <p:sldId id="1194" r:id="rId18"/>
    <p:sldId id="1172" r:id="rId19"/>
    <p:sldId id="1212" r:id="rId20"/>
    <p:sldId id="1199" r:id="rId21"/>
    <p:sldId id="1224" r:id="rId22"/>
    <p:sldId id="1225" r:id="rId23"/>
    <p:sldId id="1223" r:id="rId24"/>
    <p:sldId id="1228" r:id="rId25"/>
    <p:sldId id="1227" r:id="rId26"/>
    <p:sldId id="1229" r:id="rId27"/>
    <p:sldId id="1174" r:id="rId28"/>
    <p:sldId id="1213" r:id="rId29"/>
    <p:sldId id="1214" r:id="rId30"/>
    <p:sldId id="1200" r:id="rId31"/>
    <p:sldId id="1234" r:id="rId32"/>
    <p:sldId id="1215" r:id="rId33"/>
    <p:sldId id="1216" r:id="rId34"/>
    <p:sldId id="1235" r:id="rId35"/>
    <p:sldId id="1202" r:id="rId36"/>
    <p:sldId id="1218" r:id="rId37"/>
    <p:sldId id="1217" r:id="rId38"/>
    <p:sldId id="1175" r:id="rId39"/>
    <p:sldId id="1201" r:id="rId40"/>
    <p:sldId id="1176" r:id="rId41"/>
    <p:sldId id="1239" r:id="rId42"/>
    <p:sldId id="1238" r:id="rId43"/>
  </p:sldIdLst>
  <p:sldSz cx="9144000" cy="6858000" type="letter"/>
  <p:notesSz cx="6858000" cy="9144000"/>
  <p:defaultTextStyle>
    <a:defPPr>
      <a:defRPr lang="en-US"/>
    </a:defPPr>
    <a:lvl1pPr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0">
          <p15:clr>
            <a:srgbClr val="A4A3A4"/>
          </p15:clr>
        </p15:guide>
        <p15:guide id="2" pos="3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2">
          <p15:clr>
            <a:srgbClr val="A4A3A4"/>
          </p15:clr>
        </p15:guide>
        <p15:guide id="2" pos="216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012B"/>
    <a:srgbClr val="000078"/>
    <a:srgbClr val="00DEC9"/>
    <a:srgbClr val="003366"/>
    <a:srgbClr val="C0C0C0"/>
    <a:srgbClr val="DDDDDD"/>
    <a:srgbClr val="DAE3F6"/>
    <a:srgbClr val="2D69B5"/>
    <a:srgbClr val="2D7D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1383" autoAdjust="0"/>
  </p:normalViewPr>
  <p:slideViewPr>
    <p:cSldViewPr snapToGrid="0">
      <p:cViewPr varScale="1">
        <p:scale>
          <a:sx n="91" d="100"/>
          <a:sy n="91" d="100"/>
        </p:scale>
        <p:origin x="374" y="53"/>
      </p:cViewPr>
      <p:guideLst>
        <p:guide orient="horz" pos="260"/>
        <p:guide pos="3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8410"/>
    </p:cViewPr>
  </p:sorterViewPr>
  <p:notesViewPr>
    <p:cSldViewPr snapToGrid="0">
      <p:cViewPr>
        <p:scale>
          <a:sx n="66" d="100"/>
          <a:sy n="66" d="100"/>
        </p:scale>
        <p:origin x="-3336" y="-210"/>
      </p:cViewPr>
      <p:guideLst>
        <p:guide orient="horz" pos="2882"/>
        <p:guide pos="216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t" anchorCtr="0" compatLnSpc="1">
            <a:prstTxWarp prst="textNoShape">
              <a:avLst/>
            </a:prstTxWarp>
          </a:bodyPr>
          <a:lstStyle>
            <a:lvl1pPr algn="l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3387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t" anchorCtr="0" compatLnSpc="1">
            <a:prstTxWarp prst="textNoShape">
              <a:avLst/>
            </a:prstTxWarp>
          </a:bodyPr>
          <a:lstStyle>
            <a:lvl1pPr algn="r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fld id="{7DAC715B-6E1C-4765-B744-169DA56FED1F}" type="datetime1">
              <a:rPr lang="en-US"/>
              <a:pPr/>
              <a:t>9/6/2022</a:t>
            </a:fld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91563"/>
            <a:ext cx="2973388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b" anchorCtr="0" compatLnSpc="1">
            <a:prstTxWarp prst="textNoShape">
              <a:avLst/>
            </a:prstTxWarp>
          </a:bodyPr>
          <a:lstStyle>
            <a:lvl1pPr algn="l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91563"/>
            <a:ext cx="2973387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b" anchorCtr="0" compatLnSpc="1">
            <a:prstTxWarp prst="textNoShape">
              <a:avLst/>
            </a:prstTxWarp>
          </a:bodyPr>
          <a:lstStyle>
            <a:lvl1pPr algn="r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fld id="{0789A310-CE5C-438D-A5BD-CFDAA13B96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4689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doc id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9501188" y="28575"/>
            <a:ext cx="295275" cy="12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11225">
              <a:spcBef>
                <a:spcPct val="0"/>
              </a:spcBef>
              <a:defRPr sz="800" b="0"/>
            </a:lvl1pPr>
          </a:lstStyle>
          <a:p>
            <a:endParaRPr lang="de-DE"/>
          </a:p>
        </p:txBody>
      </p:sp>
      <p:sp>
        <p:nvSpPr>
          <p:cNvPr id="5127" name="pg num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9250363" y="8780463"/>
            <a:ext cx="546100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11225">
              <a:spcBef>
                <a:spcPct val="0"/>
              </a:spcBef>
              <a:defRPr sz="1200" b="0"/>
            </a:lvl1pPr>
          </a:lstStyle>
          <a:p>
            <a:fld id="{A632184F-773D-4000-A826-9242D715C55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37" name="McK Separator" hidden="1"/>
          <p:cNvSpPr>
            <a:spLocks noChangeShapeType="1"/>
          </p:cNvSpPr>
          <p:nvPr/>
        </p:nvSpPr>
        <p:spPr bwMode="auto">
          <a:xfrm>
            <a:off x="822325" y="1387475"/>
            <a:ext cx="5245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39" name="Rectangle 19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08000" y="131763"/>
            <a:ext cx="5764213" cy="432276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</p:sp>
      <p:sp>
        <p:nvSpPr>
          <p:cNvPr id="5140" name="Rectangle 20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04863" y="4767263"/>
            <a:ext cx="76962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472135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lnSpc>
        <a:spcPct val="90000"/>
      </a:lnSpc>
      <a:spcBef>
        <a:spcPct val="3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1905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3810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5715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7620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g num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3249E9-A03B-4A00-9BC5-24FA5C40D576}" type="slidenum">
              <a:rPr lang="en-US"/>
              <a:pPr/>
              <a:t>0</a:t>
            </a:fld>
            <a:endParaRPr lang="en-US"/>
          </a:p>
        </p:txBody>
      </p:sp>
      <p:sp>
        <p:nvSpPr>
          <p:cNvPr id="107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09588" y="131763"/>
            <a:ext cx="5764212" cy="4322762"/>
          </a:xfrm>
          <a:ln/>
        </p:spPr>
      </p:sp>
      <p:sp>
        <p:nvSpPr>
          <p:cNvPr id="107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11424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56" name="Picture 1068" descr="McK_logotype_pos_black_small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88100" y="576263"/>
            <a:ext cx="2054225" cy="225425"/>
          </a:xfrm>
          <a:prstGeom prst="rect">
            <a:avLst/>
          </a:prstGeom>
          <a:noFill/>
        </p:spPr>
      </p:pic>
      <p:sp>
        <p:nvSpPr>
          <p:cNvPr id="13316" name="doc id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1331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2693988" y="2757488"/>
            <a:ext cx="5129212" cy="365125"/>
          </a:xfrm>
        </p:spPr>
        <p:txBody>
          <a:bodyPr/>
          <a:lstStyle>
            <a:lvl1pPr>
              <a:defRPr sz="24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315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2693988" y="3962400"/>
            <a:ext cx="5129212" cy="212725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/>
              <a:t>Click to edit Master subtitle style</a:t>
            </a:r>
          </a:p>
        </p:txBody>
      </p:sp>
      <p:grpSp>
        <p:nvGrpSpPr>
          <p:cNvPr id="13354" name="McK Title Elements"/>
          <p:cNvGrpSpPr>
            <a:grpSpLocks/>
          </p:cNvGrpSpPr>
          <p:nvPr/>
        </p:nvGrpSpPr>
        <p:grpSpPr bwMode="auto">
          <a:xfrm>
            <a:off x="2693988" y="2182813"/>
            <a:ext cx="5129212" cy="4602162"/>
            <a:chOff x="1663" y="1348"/>
            <a:chExt cx="3167" cy="2841"/>
          </a:xfrm>
        </p:grpSpPr>
        <p:sp>
          <p:nvSpPr>
            <p:cNvPr id="13331" name="McK Confidential" hidden="1"/>
            <p:cNvSpPr txBox="1">
              <a:spLocks noChangeArrowheads="1"/>
            </p:cNvSpPr>
            <p:nvPr userDrawn="1"/>
          </p:nvSpPr>
          <p:spPr bwMode="auto">
            <a:xfrm>
              <a:off x="1663" y="1348"/>
              <a:ext cx="93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VERTRAULICH</a:t>
              </a:r>
            </a:p>
          </p:txBody>
        </p:sp>
        <p:sp>
          <p:nvSpPr>
            <p:cNvPr id="13332" name="McK Document" hidden="1"/>
            <p:cNvSpPr txBox="1">
              <a:spLocks noChangeArrowheads="1"/>
            </p:cNvSpPr>
            <p:nvPr userDrawn="1"/>
          </p:nvSpPr>
          <p:spPr bwMode="auto">
            <a:xfrm>
              <a:off x="1663" y="3049"/>
              <a:ext cx="316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Dokument</a:t>
              </a:r>
            </a:p>
          </p:txBody>
        </p:sp>
        <p:sp>
          <p:nvSpPr>
            <p:cNvPr id="13333" name="McK Date" hidden="1"/>
            <p:cNvSpPr txBox="1">
              <a:spLocks noChangeArrowheads="1"/>
            </p:cNvSpPr>
            <p:nvPr userDrawn="1"/>
          </p:nvSpPr>
          <p:spPr bwMode="auto">
            <a:xfrm>
              <a:off x="1663" y="3216"/>
              <a:ext cx="316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Date</a:t>
              </a:r>
            </a:p>
          </p:txBody>
        </p:sp>
        <p:sp>
          <p:nvSpPr>
            <p:cNvPr id="13334" name="McK Disclaimer" hidden="1"/>
            <p:cNvSpPr>
              <a:spLocks noChangeArrowheads="1"/>
            </p:cNvSpPr>
            <p:nvPr userDrawn="1">
              <p:custDataLst>
                <p:tags r:id="rId1"/>
              </p:custDataLst>
            </p:nvPr>
          </p:nvSpPr>
          <p:spPr bwMode="auto">
            <a:xfrm>
              <a:off x="1663" y="3673"/>
              <a:ext cx="2970" cy="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820738" eaLnBrk="0" hangingPunct="0">
                <a:spcBef>
                  <a:spcPct val="0"/>
                </a:spcBef>
              </a:pPr>
              <a:r>
                <a:rPr lang="en-US" sz="900" b="0"/>
                <a:t>Dieser Bericht ist ausschließlich für Mitarbeiter des Klienten bestimmt. Die Verteilung, Zitierung und Vervielfältigung – auch auszugsweise – zum Zwecke der Weitergabe an </a:t>
              </a:r>
              <a:br>
                <a:rPr lang="en-US" sz="900" b="0"/>
              </a:br>
              <a:r>
                <a:rPr lang="en-US" sz="900" b="0"/>
                <a:t>Dritte ist nur mit vorheriger schriftlicher Zustimmung von McKinsey &amp; Company gestattet.</a:t>
              </a:r>
              <a:br>
                <a:rPr lang="en-US" sz="900" b="0"/>
              </a:br>
              <a:r>
                <a:rPr lang="en-US" sz="900" b="0"/>
                <a:t>Die hier zusammengefassten Texte und Grafiken wurden von McKinsey &amp; Company im Rahmen einer Präsentation eingesetzt; sie stellen keine vollständige Dokumentation der Veranstaltung dar.</a:t>
              </a:r>
            </a:p>
          </p:txBody>
        </p:sp>
      </p:grpSp>
      <p:sp>
        <p:nvSpPr>
          <p:cNvPr id="13348" name="Rectangle 1060"/>
          <p:cNvSpPr>
            <a:spLocks noChangeArrowheads="1"/>
          </p:cNvSpPr>
          <p:nvPr userDrawn="1"/>
        </p:nvSpPr>
        <p:spPr bwMode="auto">
          <a:xfrm>
            <a:off x="6388100" y="933450"/>
            <a:ext cx="1419225" cy="13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 defTabSz="933450" eaLnBrk="0" hangingPunct="0">
              <a:spcBef>
                <a:spcPct val="0"/>
              </a:spcBef>
            </a:pPr>
            <a:r>
              <a:rPr lang="en-US" sz="900" dirty="0" smtClean="0"/>
              <a:t>Copyright </a:t>
            </a:r>
            <a:r>
              <a:rPr lang="en-US" sz="900" dirty="0"/>
              <a:t>2001</a:t>
            </a:r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5B83814-E2BB-4C8E-909A-7E1DD120FB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18300" y="234950"/>
            <a:ext cx="2197100" cy="228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2238" y="234950"/>
            <a:ext cx="6443662" cy="228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B7789B0-8D61-4C00-B7AC-CF8C22530C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88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22238" y="1298575"/>
            <a:ext cx="8793162" cy="122237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620125" y="36513"/>
            <a:ext cx="295275" cy="122237"/>
          </a:xfrm>
        </p:spPr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010400" y="6643688"/>
            <a:ext cx="1905000" cy="182562"/>
          </a:xfrm>
        </p:spPr>
        <p:txBody>
          <a:bodyPr/>
          <a:lstStyle>
            <a:lvl1pPr>
              <a:defRPr/>
            </a:lvl1pPr>
          </a:lstStyle>
          <a:p>
            <a:fld id="{668D8EAB-A523-4BEE-BF0C-2861E70A59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3E32A1-09B7-4C1C-B0A0-08163D90A1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81C0EFA-C03E-4277-874F-29949C03C9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2238" y="1298575"/>
            <a:ext cx="4319587" cy="1222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225" y="1298575"/>
            <a:ext cx="4321175" cy="1222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1B3DFF9-4B26-4D27-939B-7CB3FE961A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8F87C05-814A-4A76-8BCF-90A1C3499E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AB9A6F1-46A1-49F9-A22A-C5D2EC32C5E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DFAEEB-3857-405E-A1A7-BCE9084F70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7135052-BAF0-44EF-919D-CC86BAD73B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301E792-D8C7-4C32-B22F-51D2B1A07A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doc id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620125" y="36513"/>
            <a:ext cx="295275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12813">
              <a:spcBef>
                <a:spcPct val="0"/>
              </a:spcBef>
              <a:defRPr sz="800" b="0">
                <a:solidFill>
                  <a:srgbClr val="000000"/>
                </a:solidFill>
              </a:defRPr>
            </a:lvl1pPr>
          </a:lstStyle>
          <a:p>
            <a:endParaRPr lang="de-DE"/>
          </a:p>
        </p:txBody>
      </p:sp>
      <p:sp>
        <p:nvSpPr>
          <p:cNvPr id="1030" name="pg num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643688"/>
            <a:ext cx="19050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12813">
              <a:spcBef>
                <a:spcPct val="0"/>
              </a:spcBef>
              <a:defRPr sz="1200" b="0">
                <a:solidFill>
                  <a:srgbClr val="000000"/>
                </a:solidFill>
              </a:defRPr>
            </a:lvl1pPr>
          </a:lstStyle>
          <a:p>
            <a:fld id="{1CDDB7EC-155D-49CB-98A3-52828F38466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2238" y="234950"/>
            <a:ext cx="8793162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2238" y="1298575"/>
            <a:ext cx="8793162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1096" name="McK Slide Elements"/>
          <p:cNvGrpSpPr>
            <a:grpSpLocks/>
          </p:cNvGrpSpPr>
          <p:nvPr/>
        </p:nvGrpSpPr>
        <p:grpSpPr bwMode="auto">
          <a:xfrm>
            <a:off x="122238" y="542925"/>
            <a:ext cx="8793162" cy="6288088"/>
            <a:chOff x="77" y="342"/>
            <a:chExt cx="5539" cy="3961"/>
          </a:xfrm>
        </p:grpSpPr>
        <p:sp>
          <p:nvSpPr>
            <p:cNvPr id="1032" name="McK Measure" hidden="1"/>
            <p:cNvSpPr txBox="1">
              <a:spLocks noChangeArrowheads="1"/>
            </p:cNvSpPr>
            <p:nvPr userDrawn="1"/>
          </p:nvSpPr>
          <p:spPr bwMode="auto">
            <a:xfrm>
              <a:off x="77" y="342"/>
              <a:ext cx="5539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12813">
                <a:spcBef>
                  <a:spcPct val="0"/>
                </a:spcBef>
              </a:pPr>
              <a:r>
                <a:rPr lang="en-US" b="0"/>
                <a:t>Unit of measure</a:t>
              </a:r>
            </a:p>
          </p:txBody>
        </p:sp>
        <p:sp>
          <p:nvSpPr>
            <p:cNvPr id="1033" name="McK Footnote" hidden="1"/>
            <p:cNvSpPr txBox="1">
              <a:spLocks noChangeArrowheads="1"/>
            </p:cNvSpPr>
            <p:nvPr userDrawn="1"/>
          </p:nvSpPr>
          <p:spPr bwMode="auto">
            <a:xfrm>
              <a:off x="81" y="4045"/>
              <a:ext cx="5249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585788" indent="-585788" algn="l" defTabSz="912813">
                <a:spcBef>
                  <a:spcPct val="0"/>
                </a:spcBef>
                <a:tabLst>
                  <a:tab pos="544513" algn="r"/>
                </a:tabLst>
              </a:pPr>
              <a:r>
                <a:rPr lang="en-US" sz="1200" b="0">
                  <a:solidFill>
                    <a:srgbClr val="000000"/>
                  </a:solidFill>
                </a:rPr>
                <a:t>	*	Footnote</a:t>
              </a:r>
            </a:p>
            <a:p>
              <a:pPr marL="585788" indent="-585788" algn="l" defTabSz="912813">
                <a:spcBef>
                  <a:spcPct val="20000"/>
                </a:spcBef>
                <a:tabLst>
                  <a:tab pos="544513" algn="r"/>
                </a:tabLst>
              </a:pPr>
              <a:r>
                <a:rPr lang="en-US" sz="1200" b="0">
                  <a:solidFill>
                    <a:srgbClr val="000000"/>
                  </a:solidFill>
                </a:rPr>
                <a:t>	Quelle:	Source</a:t>
              </a:r>
            </a:p>
          </p:txBody>
        </p:sp>
      </p:grpSp>
      <p:grpSp>
        <p:nvGrpSpPr>
          <p:cNvPr id="1082" name="McK Legende" hidden="1"/>
          <p:cNvGrpSpPr>
            <a:grpSpLocks/>
          </p:cNvGrpSpPr>
          <p:nvPr/>
        </p:nvGrpSpPr>
        <p:grpSpPr bwMode="auto">
          <a:xfrm>
            <a:off x="7839075" y="700088"/>
            <a:ext cx="1081088" cy="696912"/>
            <a:chOff x="4839" y="432"/>
            <a:chExt cx="668" cy="430"/>
          </a:xfrm>
        </p:grpSpPr>
        <p:sp>
          <p:nvSpPr>
            <p:cNvPr id="1067" name="Rectangle 43" hidden="1"/>
            <p:cNvSpPr>
              <a:spLocks noChangeArrowheads="1"/>
            </p:cNvSpPr>
            <p:nvPr/>
          </p:nvSpPr>
          <p:spPr bwMode="auto">
            <a:xfrm>
              <a:off x="4839" y="445"/>
              <a:ext cx="227" cy="11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  <p:sp>
          <p:nvSpPr>
            <p:cNvPr id="1068" name="Rectangle 44" hidden="1"/>
            <p:cNvSpPr>
              <a:spLocks noChangeArrowheads="1"/>
            </p:cNvSpPr>
            <p:nvPr/>
          </p:nvSpPr>
          <p:spPr bwMode="auto">
            <a:xfrm>
              <a:off x="5135" y="432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69" name="Rectangle 45" hidden="1"/>
            <p:cNvSpPr>
              <a:spLocks noChangeArrowheads="1"/>
            </p:cNvSpPr>
            <p:nvPr/>
          </p:nvSpPr>
          <p:spPr bwMode="auto">
            <a:xfrm>
              <a:off x="5135" y="580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70" name="Rectangle 46" hidden="1"/>
            <p:cNvSpPr>
              <a:spLocks noChangeArrowheads="1"/>
            </p:cNvSpPr>
            <p:nvPr/>
          </p:nvSpPr>
          <p:spPr bwMode="auto">
            <a:xfrm>
              <a:off x="5135" y="728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71" name="Rectangle 47" hidden="1"/>
            <p:cNvSpPr>
              <a:spLocks noChangeArrowheads="1"/>
            </p:cNvSpPr>
            <p:nvPr/>
          </p:nvSpPr>
          <p:spPr bwMode="auto">
            <a:xfrm>
              <a:off x="4839" y="595"/>
              <a:ext cx="227" cy="113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  <p:sp>
          <p:nvSpPr>
            <p:cNvPr id="1072" name="Rectangle 48" hidden="1"/>
            <p:cNvSpPr>
              <a:spLocks noChangeArrowheads="1"/>
            </p:cNvSpPr>
            <p:nvPr/>
          </p:nvSpPr>
          <p:spPr bwMode="auto">
            <a:xfrm>
              <a:off x="4839" y="738"/>
              <a:ext cx="227" cy="11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zoom/>
    <p:sndAc>
      <p:endSnd/>
    </p:sndAc>
  </p:transition>
  <p:hf hdr="0" ftr="0" dt="0"/>
  <p:txStyles>
    <p:titleStyle>
      <a:lvl1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2pPr>
      <a:lvl3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3pPr>
      <a:lvl4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4pPr>
      <a:lvl5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5pPr>
      <a:lvl6pPr marL="4572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6pPr>
      <a:lvl7pPr marL="9144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7pPr>
      <a:lvl8pPr marL="13716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8pPr>
      <a:lvl9pPr marL="18288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9pPr>
    </p:titleStyle>
    <p:bodyStyle>
      <a:lvl1pPr algn="l" defTabSz="912813" rtl="0" fontAlgn="base">
        <a:spcBef>
          <a:spcPct val="0"/>
        </a:spcBef>
        <a:spcAft>
          <a:spcPct val="0"/>
        </a:spcAft>
        <a:buSzPct val="120000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147638" indent="-146050" algn="l" defTabSz="912813" rtl="0" fontAlgn="base">
        <a:spcBef>
          <a:spcPct val="0"/>
        </a:spcBef>
        <a:spcAft>
          <a:spcPct val="0"/>
        </a:spcAft>
        <a:buSzPct val="120000"/>
        <a:buChar char="•"/>
        <a:defRPr sz="1600">
          <a:solidFill>
            <a:schemeClr val="tx1"/>
          </a:solidFill>
          <a:latin typeface="+mn-lt"/>
        </a:defRPr>
      </a:lvl2pPr>
      <a:lvl3pPr marL="301625" indent="-152400" algn="l" defTabSz="912813" rtl="0" fontAlgn="base">
        <a:spcBef>
          <a:spcPct val="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3pPr>
      <a:lvl4pPr marL="441325" indent="-138113" algn="l" defTabSz="912813" rtl="0" fontAlgn="base">
        <a:spcBef>
          <a:spcPct val="0"/>
        </a:spcBef>
        <a:spcAft>
          <a:spcPct val="0"/>
        </a:spcAft>
        <a:buSzPct val="89000"/>
        <a:buChar char="•"/>
        <a:defRPr sz="1600">
          <a:solidFill>
            <a:schemeClr val="tx1"/>
          </a:solidFill>
          <a:latin typeface="+mn-lt"/>
        </a:defRPr>
      </a:lvl4pPr>
      <a:lvl5pPr marL="5937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5pPr>
      <a:lvl6pPr marL="10509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6pPr>
      <a:lvl7pPr marL="15081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7pPr>
      <a:lvl8pPr marL="19653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8pPr>
      <a:lvl9pPr marL="24225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hyperlink" Target="http://www.google.com/url?sa=i&amp;rct=j&amp;q=&amp;esrc=s&amp;frm=1&amp;source=images&amp;cd=&amp;cad=rja&amp;docid=uDG3aidwBWwsRM&amp;tbnid=E7KBYoeoYwB3eM:&amp;ved=0CAUQjRw&amp;url=http://www.berkeley.edu/news/berkeleyan/2000/10/18/&amp;ei=NKrgUsG5OIS-rQHChYHQCg&amp;bvm=bv.59568121,d.aWM&amp;psig=AFQjCNFKjeOKy4fSvIziVMbCATGiFQTcuA&amp;ust=1390541707064386" TargetMode="Externa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9.wmf"/><Relationship Id="rId4" Type="http://schemas.openxmlformats.org/officeDocument/2006/relationships/image" Target="../media/image20.jpeg"/><Relationship Id="rId9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oleObject" Target="../embeddings/oleObject9.bin"/><Relationship Id="rId7" Type="http://schemas.openxmlformats.org/officeDocument/2006/relationships/hyperlink" Target="http://www.google.com/url?sa=i&amp;rct=j&amp;q=&amp;esrc=s&amp;frm=1&amp;source=images&amp;cd=&amp;cad=rja&amp;docid=uDG3aidwBWwsRM&amp;tbnid=E7KBYoeoYwB3eM:&amp;ved=0CAUQjRw&amp;url=http://www.berkeley.edu/news/berkeleyan/2000/10/18/&amp;ei=NKrgUsG5OIS-rQHChYHQCg&amp;bvm=bv.59568121,d.aWM&amp;psig=AFQjCNFKjeOKy4fSvIziVMbCATGiFQTcuA&amp;ust=1390541707064386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url?sa=i&amp;rct=j&amp;q=&amp;esrc=s&amp;frm=1&amp;source=images&amp;cd=&amp;cad=rja&amp;docid=WZvpbpe4eTFffM&amp;tbnid=LjClVJaq1GPIrM:&amp;ved=0CAUQjRw&amp;url=http://new.vdbestates.com/residential_blog/tag/new-construction-homes/&amp;ei=MArnUuObCMLr2QWV2IGoDg&amp;bvm=bv.59930103,d.b2I&amp;psig=AFQjCNGFqoKwLZnrvjjg1PdGoMHXUipUiA&amp;ust=1390959519229201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5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9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EFBA6B-8A48-446C-8018-7426BB72D1CE}" type="slidenum">
              <a:rPr lang="en-US"/>
              <a:pPr/>
              <a:t>0</a:t>
            </a:fld>
            <a:endParaRPr lang="en-US"/>
          </a:p>
        </p:txBody>
      </p:sp>
      <p:sp>
        <p:nvSpPr>
          <p:cNvPr id="1074178" name="Rectangle 2"/>
          <p:cNvSpPr>
            <a:spLocks noChangeArrowheads="1"/>
          </p:cNvSpPr>
          <p:nvPr/>
        </p:nvSpPr>
        <p:spPr bwMode="invGray">
          <a:xfrm>
            <a:off x="1131888" y="1339283"/>
            <a:ext cx="6889750" cy="399732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83529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3286" tIns="46643" rIns="93286" bIns="46643" anchor="ctr"/>
          <a:lstStyle/>
          <a:p>
            <a:pPr defTabSz="933450">
              <a:spcBef>
                <a:spcPct val="0"/>
              </a:spcBef>
            </a:pPr>
            <a:endParaRPr lang="de-DE" sz="1200" b="0"/>
          </a:p>
        </p:txBody>
      </p:sp>
      <p:sp>
        <p:nvSpPr>
          <p:cNvPr id="1074179" name="Rectangle 3"/>
          <p:cNvSpPr>
            <a:spLocks noChangeArrowheads="1"/>
          </p:cNvSpPr>
          <p:nvPr/>
        </p:nvSpPr>
        <p:spPr bwMode="auto">
          <a:xfrm>
            <a:off x="1350819" y="1353697"/>
            <a:ext cx="6535882" cy="24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41022" rIns="82045" bIns="41022">
            <a:spAutoFit/>
          </a:bodyPr>
          <a:lstStyle/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MARKETING ANALYTICS I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endParaRPr lang="en-US" sz="1200" dirty="0" smtClean="0">
              <a:solidFill>
                <a:schemeClr val="tx2"/>
              </a:solidFill>
            </a:endParaRP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smtClean="0">
                <a:solidFill>
                  <a:schemeClr val="tx2"/>
                </a:solidFill>
              </a:rPr>
              <a:t>SESSION 5:</a:t>
            </a:r>
            <a:endParaRPr lang="en-US" sz="3200" dirty="0" smtClean="0">
              <a:solidFill>
                <a:schemeClr val="tx2"/>
              </a:solidFill>
            </a:endParaRP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Discrete Choice Models</a:t>
            </a:r>
            <a:r>
              <a:rPr lang="en-US" sz="3200" dirty="0">
                <a:solidFill>
                  <a:schemeClr val="tx2"/>
                </a:solidFill>
              </a:rPr>
              <a:t/>
            </a:r>
            <a:br>
              <a:rPr lang="en-US" sz="3200" dirty="0">
                <a:solidFill>
                  <a:schemeClr val="tx2"/>
                </a:solidFill>
              </a:rPr>
            </a:br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1074180" name="Rectangle 4"/>
          <p:cNvSpPr>
            <a:spLocks noChangeArrowheads="1"/>
          </p:cNvSpPr>
          <p:nvPr/>
        </p:nvSpPr>
        <p:spPr bwMode="auto">
          <a:xfrm>
            <a:off x="7331075" y="0"/>
            <a:ext cx="1611313" cy="2190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3286" tIns="46643" rIns="93286" bIns="46643" anchor="ctr"/>
          <a:lstStyle/>
          <a:p>
            <a:pPr defTabSz="933450">
              <a:spcBef>
                <a:spcPct val="0"/>
              </a:spcBef>
            </a:pPr>
            <a:endParaRPr lang="de-DE" sz="1200" b="0"/>
          </a:p>
        </p:txBody>
      </p:sp>
      <p:sp>
        <p:nvSpPr>
          <p:cNvPr id="1074181" name="Rectangle 5"/>
          <p:cNvSpPr>
            <a:spLocks noChangeArrowheads="1"/>
          </p:cNvSpPr>
          <p:nvPr/>
        </p:nvSpPr>
        <p:spPr bwMode="auto">
          <a:xfrm>
            <a:off x="8348663" y="6567488"/>
            <a:ext cx="795337" cy="2905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74183" name="Rectangle 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362507" y="3612715"/>
            <a:ext cx="6100762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342900" indent="-342900" algn="l" defTabSz="912813">
              <a:spcBef>
                <a:spcPct val="0"/>
              </a:spcBef>
              <a:buSzPct val="120000"/>
            </a:pPr>
            <a:endParaRPr lang="en-US" sz="2000" b="0" dirty="0"/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UT Austin MSBA Program</a:t>
            </a:r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Professor </a:t>
            </a:r>
            <a:r>
              <a:rPr lang="en-US" sz="2000" b="0" i="1" dirty="0" err="1" smtClean="0"/>
              <a:t>Sonnier</a:t>
            </a:r>
            <a:endParaRPr lang="en-US" sz="2000" b="0" i="1" dirty="0" smtClean="0"/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Fall </a:t>
            </a:r>
            <a:r>
              <a:rPr lang="en-US" sz="2000" b="0" i="1" dirty="0" smtClean="0"/>
              <a:t>2022</a:t>
            </a:r>
            <a:endParaRPr lang="en-US" sz="2000" b="0" i="1" dirty="0" smtClean="0"/>
          </a:p>
        </p:txBody>
      </p:sp>
    </p:spTree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3945" y="1837083"/>
            <a:ext cx="6370740" cy="3820282"/>
          </a:xfrm>
          <a:prstGeom prst="rect">
            <a:avLst/>
          </a:prstGeom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22238" y="234950"/>
            <a:ext cx="8793162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BINARY OUTCOMES</a:t>
            </a:r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574222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OLS Regression:  All Respondents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68928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22238" y="234950"/>
            <a:ext cx="8793162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BINARY OUTCOMES</a:t>
            </a:r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574222" y="741363"/>
            <a:ext cx="6936922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Three Problems with OLS on Binary Outcome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718456" y="1850571"/>
            <a:ext cx="6792688" cy="424543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9971" y="1894113"/>
            <a:ext cx="51380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Predicted values are not probabilitie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718456" y="2640579"/>
            <a:ext cx="6792688" cy="424543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59971" y="2684121"/>
            <a:ext cx="51380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Model residuals are not normally distributed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718455" y="3478781"/>
            <a:ext cx="6718043" cy="44703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8198" y="3522322"/>
            <a:ext cx="66729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Model residuals do not have constant variance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87820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8023" y="1505545"/>
            <a:ext cx="1702491" cy="4775598"/>
          </a:xfrm>
          <a:prstGeom prst="rect">
            <a:avLst/>
          </a:prstGeom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22238" y="234950"/>
            <a:ext cx="8793162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BINARY OUTCOMES</a:t>
            </a:r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574222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School Choice Data from Reading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3661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3" y="1858964"/>
            <a:ext cx="5173663" cy="344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22238" y="234950"/>
            <a:ext cx="8793162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BINARY OUTCOMES</a:t>
            </a:r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574222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OLS on School Choice Data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13413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0514" y="1197570"/>
            <a:ext cx="1702491" cy="4775598"/>
          </a:xfrm>
          <a:prstGeom prst="rect">
            <a:avLst/>
          </a:prstGeom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22238" y="234950"/>
            <a:ext cx="8793162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BINARY OUTCOMES</a:t>
            </a:r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574222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School Choice Example (from reading)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1240425" y="1605584"/>
            <a:ext cx="2262607" cy="851988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Event of Interest:  Did person choose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H?  (Yes or No)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30225" y="2923649"/>
            <a:ext cx="2255520" cy="329320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 want to make statements about the probability that a person chose H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 need a model that describes behavior 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 need to turn behavioral model into a statistical model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98201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76250" y="74136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636588" y="793750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The Consumer and the Marketing Analyst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1939534" y="1630915"/>
            <a:ext cx="3896508" cy="570547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34113" y="1746911"/>
            <a:ext cx="36019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Behavioral Model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DISCRETE CHOICE THEORY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 bwMode="auto">
          <a:xfrm>
            <a:off x="1939534" y="3220229"/>
            <a:ext cx="3896508" cy="570547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34113" y="3336225"/>
            <a:ext cx="36019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Statistical Model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389163"/>
              </p:ext>
            </p:extLst>
          </p:nvPr>
        </p:nvGraphicFramePr>
        <p:xfrm>
          <a:off x="3001169" y="3992563"/>
          <a:ext cx="17732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8" name="Equation" r:id="rId3" imgW="812520" imgH="241200" progId="Equation.DSMT4">
                  <p:embed/>
                </p:oleObj>
              </mc:Choice>
              <mc:Fallback>
                <p:oleObj name="Equation" r:id="rId3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169" y="3992563"/>
                        <a:ext cx="17732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 bwMode="auto">
          <a:xfrm>
            <a:off x="3167743" y="4985657"/>
            <a:ext cx="1208314" cy="587829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546074"/>
              </p:ext>
            </p:extLst>
          </p:nvPr>
        </p:nvGraphicFramePr>
        <p:xfrm>
          <a:off x="982663" y="2395538"/>
          <a:ext cx="62277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9" name="Equation" r:id="rId5" imgW="2857320" imgH="241200" progId="Equation.DSMT4">
                  <p:embed/>
                </p:oleObj>
              </mc:Choice>
              <mc:Fallback>
                <p:oleObj name="Equation" r:id="rId5" imgW="285732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395538"/>
                        <a:ext cx="62277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flipH="1">
            <a:off x="3430586" y="4405085"/>
            <a:ext cx="424543" cy="1230086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3537742" y="5232287"/>
            <a:ext cx="65541" cy="382020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2260373" y="5685716"/>
            <a:ext cx="16274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t of utility we can model or explain (i.e. deterministic)</a:t>
            </a:r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4582206" y="4470625"/>
            <a:ext cx="506978" cy="1144588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4518819" y="5677776"/>
            <a:ext cx="16274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ndomly distributed error te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163750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76250" y="741362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636588" y="793750"/>
            <a:ext cx="65024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Two Important Properties of Discrete Choice Models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666455" y="2407517"/>
            <a:ext cx="3896508" cy="570547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3745" y="2547883"/>
            <a:ext cx="36019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Only differences in utility matter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85507"/>
              </p:ext>
            </p:extLst>
          </p:nvPr>
        </p:nvGraphicFramePr>
        <p:xfrm>
          <a:off x="1095375" y="1438275"/>
          <a:ext cx="6035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9" name="Equation" r:id="rId3" imgW="2768400" imgH="241200" progId="Equation.DSMT4">
                  <p:embed/>
                </p:oleObj>
              </mc:Choice>
              <mc:Fallback>
                <p:oleObj name="Equation" r:id="rId3" imgW="276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5375" y="1438275"/>
                        <a:ext cx="60356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DISCRETE CHOICE THEORY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 bwMode="auto">
          <a:xfrm>
            <a:off x="666455" y="3924233"/>
            <a:ext cx="3896508" cy="570547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13745" y="4064320"/>
            <a:ext cx="36019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The scale of utility is irrelevant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075676"/>
              </p:ext>
            </p:extLst>
          </p:nvPr>
        </p:nvGraphicFramePr>
        <p:xfrm>
          <a:off x="824400" y="3195675"/>
          <a:ext cx="37385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0" name="Equation" r:id="rId5" imgW="1955520" imgH="241200" progId="Equation.DSMT4">
                  <p:embed/>
                </p:oleObj>
              </mc:Choice>
              <mc:Fallback>
                <p:oleObj name="Equation" r:id="rId5" imgW="1955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4400" y="3195675"/>
                        <a:ext cx="3738563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616800"/>
              </p:ext>
            </p:extLst>
          </p:nvPr>
        </p:nvGraphicFramePr>
        <p:xfrm>
          <a:off x="998982" y="4762310"/>
          <a:ext cx="32289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1" name="Equation" r:id="rId7" imgW="1688760" imgH="241200" progId="Equation.DSMT4">
                  <p:embed/>
                </p:oleObj>
              </mc:Choice>
              <mc:Fallback>
                <p:oleObj name="Equation" r:id="rId7" imgW="1688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8982" y="4762310"/>
                        <a:ext cx="322897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13376" y="3010363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Adding a constant amount of utility to each alternative does not change utility maximizing choice</a:t>
            </a:r>
            <a:endParaRPr lang="en-US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4840224" y="4522171"/>
            <a:ext cx="3773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Multiplying each alternative by a constant amount of utility does not change utility maximizing choice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02708367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0514" y="1197570"/>
            <a:ext cx="1702491" cy="4775598"/>
          </a:xfrm>
          <a:prstGeom prst="rect">
            <a:avLst/>
          </a:prstGeom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22238" y="234950"/>
            <a:ext cx="8793162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BINARY OUTCOMES</a:t>
            </a:r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574222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School Choice Example (from reading)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1356892" y="2850554"/>
            <a:ext cx="2359658" cy="2088375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53944" y="2959631"/>
            <a:ext cx="217371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Absent any information on GMAT, what is your best guess for the probability that H is chosen by a given respondent?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1453943" y="1752306"/>
            <a:ext cx="2262607" cy="851988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Event of Interest:  Did person choose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H?  (Yes or No)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00387" y="6085930"/>
            <a:ext cx="4432327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How do we bring in the GMAT information?  Let’s ask Prof. McFadden! 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606441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476250" y="490987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The Logit Model, or How to Win a Nobel Prize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115204"/>
            <a:ext cx="8793162" cy="292388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pic>
        <p:nvPicPr>
          <p:cNvPr id="9" name="Picture 12" descr="http://www.berkeley.edu/news/berkeleyan/2000/10/18/images/mcfop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125409"/>
            <a:ext cx="1571625" cy="2341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346922"/>
              </p:ext>
            </p:extLst>
          </p:nvPr>
        </p:nvGraphicFramePr>
        <p:xfrm>
          <a:off x="328613" y="4548188"/>
          <a:ext cx="33353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91" name="Equation" r:id="rId5" imgW="1396800" imgH="253800" progId="Equation.DSMT4">
                  <p:embed/>
                </p:oleObj>
              </mc:Choice>
              <mc:Fallback>
                <p:oleObj name="Equation" r:id="rId5" imgW="1396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613" y="4548188"/>
                        <a:ext cx="3335337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1974" y="3956775"/>
            <a:ext cx="3830169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chemeClr val="tx2"/>
                </a:solidFill>
              </a:rPr>
              <a:t>Utility from Choosing H</a:t>
            </a: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1974" y="5353140"/>
            <a:ext cx="3832212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chemeClr val="tx2"/>
                </a:solidFill>
              </a:rPr>
              <a:t>Utility from Choosing Not H</a:t>
            </a:r>
            <a:endParaRPr lang="en-US" sz="2000" i="1" dirty="0">
              <a:solidFill>
                <a:schemeClr val="tx2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603947"/>
              </p:ext>
            </p:extLst>
          </p:nvPr>
        </p:nvGraphicFramePr>
        <p:xfrm>
          <a:off x="344488" y="6080125"/>
          <a:ext cx="10604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92" name="Equation" r:id="rId7" imgW="444240" imgH="241200" progId="Equation.DSMT4">
                  <p:embed/>
                </p:oleObj>
              </mc:Choice>
              <mc:Fallback>
                <p:oleObj name="Equation" r:id="rId7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488" y="6080125"/>
                        <a:ext cx="106045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330674" y="1444343"/>
            <a:ext cx="2252212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chemeClr val="tx2"/>
                </a:solidFill>
              </a:rPr>
              <a:t>Choose H</a:t>
            </a: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30674" y="2025571"/>
            <a:ext cx="2252212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chemeClr val="tx2"/>
                </a:solidFill>
              </a:rPr>
              <a:t>Choose Not H</a:t>
            </a: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91075" y="3723452"/>
            <a:ext cx="3853543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I want to know the probability that a person chooses H given the GMAT score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Given the data I can form the utility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I need to go from the utilities to the probabilitie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291618"/>
              </p:ext>
            </p:extLst>
          </p:nvPr>
        </p:nvGraphicFramePr>
        <p:xfrm>
          <a:off x="4865685" y="1374614"/>
          <a:ext cx="2789237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93" name="Equation" r:id="rId9" imgW="1168200" imgH="749160" progId="Equation.DSMT4">
                  <p:embed/>
                </p:oleObj>
              </mc:Choice>
              <mc:Fallback>
                <p:oleObj name="Equation" r:id="rId9" imgW="11682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5685" y="1374614"/>
                        <a:ext cx="2789237" cy="178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489842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115204"/>
            <a:ext cx="8793162" cy="292388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89817"/>
              </p:ext>
            </p:extLst>
          </p:nvPr>
        </p:nvGraphicFramePr>
        <p:xfrm>
          <a:off x="2967038" y="908050"/>
          <a:ext cx="2576512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4" name="Equation" r:id="rId3" imgW="1396800" imgH="1257120" progId="Equation.DSMT4">
                  <p:embed/>
                </p:oleObj>
              </mc:Choice>
              <mc:Fallback>
                <p:oleObj name="Equation" r:id="rId3" imgW="139680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7038" y="908050"/>
                        <a:ext cx="2576512" cy="231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324010"/>
              </p:ext>
            </p:extLst>
          </p:nvPr>
        </p:nvGraphicFramePr>
        <p:xfrm>
          <a:off x="3731985" y="3354087"/>
          <a:ext cx="3623129" cy="350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5" name="Equation" r:id="rId5" imgW="2438280" imgH="2361960" progId="Equation.DSMT4">
                  <p:embed/>
                </p:oleObj>
              </mc:Choice>
              <mc:Fallback>
                <p:oleObj name="Equation" r:id="rId5" imgW="243828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985" y="3354087"/>
                        <a:ext cx="3623129" cy="3503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2" descr="http://www.berkeley.edu/news/berkeleyan/2000/10/18/images/mcfop.jpg">
            <a:hlinkClick r:id="rId7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012365"/>
            <a:ext cx="1571625" cy="2341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323301" y="3991371"/>
            <a:ext cx="2252212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chemeClr val="tx2"/>
                </a:solidFill>
              </a:rPr>
              <a:t>Choose H</a:t>
            </a: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23301" y="5971673"/>
            <a:ext cx="2252212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chemeClr val="tx2"/>
                </a:solidFill>
              </a:rPr>
              <a:t>Choose Not H</a:t>
            </a: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274320" y="3227388"/>
            <a:ext cx="7339584" cy="348126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52393" y="3354087"/>
            <a:ext cx="7569943" cy="340942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476250" y="470087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The Logit Model, or How to Win a Nobel Prize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03196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22238" y="234950"/>
            <a:ext cx="8793162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BINARY OUTCOMES</a:t>
            </a:r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574222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From Shades of Grey to Black and White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2177142" y="1657893"/>
            <a:ext cx="3755571" cy="376644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1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Did Yo</a:t>
            </a:r>
            <a:r>
              <a:rPr lang="en-US" i="1" dirty="0" smtClean="0">
                <a:solidFill>
                  <a:schemeClr val="tx2"/>
                </a:solidFill>
              </a:rPr>
              <a:t>u…</a:t>
            </a:r>
            <a:endParaRPr kumimoji="0" lang="en-US" sz="1600" b="1" i="1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900754" y="2456471"/>
            <a:ext cx="5236129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Purchase in the cereal category?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Enroll in college?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Stay with your bank?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Respond to a marketing email?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Click on a display ad?</a:t>
            </a:r>
          </a:p>
        </p:txBody>
      </p:sp>
      <p:sp>
        <p:nvSpPr>
          <p:cNvPr id="8" name="AutoShape 4" descr="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"/>
          <p:cNvSpPr/>
          <p:nvPr/>
        </p:nvSpPr>
        <p:spPr bwMode="auto">
          <a:xfrm>
            <a:off x="1775851" y="5041176"/>
            <a:ext cx="4558151" cy="1602512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sz="1600" b="1" i="1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These examples</a:t>
            </a:r>
            <a:r>
              <a:rPr kumimoji="0" lang="en-US" sz="1600" b="1" i="1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are all…</a:t>
            </a:r>
          </a:p>
          <a:p>
            <a:pPr marL="742950" lvl="1" indent="-285750" algn="l" defTabSz="933450">
              <a:buFont typeface="Wingdings" panose="05000000000000000000" pitchFamily="2" charset="2"/>
              <a:buChar char="Ø"/>
            </a:pPr>
            <a:r>
              <a:rPr kumimoji="0" lang="en-US" b="1" i="1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revealed preference data</a:t>
            </a:r>
          </a:p>
          <a:p>
            <a:pPr marL="742950" lvl="1" indent="-285750" algn="l" defTabSz="933450">
              <a:buFont typeface="Wingdings" panose="05000000000000000000" pitchFamily="2" charset="2"/>
              <a:buChar char="Ø"/>
            </a:pPr>
            <a:r>
              <a:rPr lang="en-US" i="1" dirty="0" smtClean="0">
                <a:solidFill>
                  <a:schemeClr val="tx2"/>
                </a:solidFill>
              </a:rPr>
              <a:t>Binary outcomes (1/0)</a:t>
            </a:r>
            <a:endParaRPr kumimoji="0" lang="en-US" b="1" i="1" u="none" strike="noStrike" cap="none" normalizeH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en-US" i="1" baseline="0" dirty="0" smtClean="0">
                <a:solidFill>
                  <a:schemeClr val="tx2"/>
                </a:solidFill>
              </a:rPr>
              <a:t>What</a:t>
            </a:r>
            <a:r>
              <a:rPr lang="en-US" i="1" dirty="0" smtClean="0">
                <a:solidFill>
                  <a:schemeClr val="tx2"/>
                </a:solidFill>
              </a:rPr>
              <a:t> about stated preference data</a:t>
            </a:r>
            <a:endParaRPr kumimoji="0" lang="en-US" sz="1600" b="1" i="1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930996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476250" y="741361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What is the Likelihood of the Observed Data?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r="65720" b="56932"/>
          <a:stretch/>
        </p:blipFill>
        <p:spPr>
          <a:xfrm>
            <a:off x="476250" y="2811334"/>
            <a:ext cx="5224346" cy="369200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76250" y="1376053"/>
            <a:ext cx="6534150" cy="107721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 don’t know alpha and beta yet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Let me take an initial gues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Use initial guess to compute utilities</a:t>
            </a:r>
          </a:p>
        </p:txBody>
      </p:sp>
    </p:spTree>
    <p:extLst>
      <p:ext uri="{BB962C8B-B14F-4D97-AF65-F5344CB8AC3E}">
        <p14:creationId xmlns:p14="http://schemas.microsoft.com/office/powerpoint/2010/main" val="418045063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476250" y="741361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What is the Likelihood of the Observed Data?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76250" y="1447563"/>
            <a:ext cx="6534150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ake the exponential of the utiliti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r="65643" b="53909"/>
          <a:stretch/>
        </p:blipFill>
        <p:spPr>
          <a:xfrm>
            <a:off x="741024" y="2239345"/>
            <a:ext cx="5236029" cy="3951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452536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476250" y="741361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What is the Likelihood of the Observed Data?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76250" y="1376053"/>
            <a:ext cx="6534150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Use the </a:t>
            </a:r>
            <a:r>
              <a:rPr lang="en-US" dirty="0" err="1" smtClean="0">
                <a:solidFill>
                  <a:schemeClr val="tx2"/>
                </a:solidFill>
              </a:rPr>
              <a:t>exponentiated</a:t>
            </a:r>
            <a:r>
              <a:rPr lang="en-US" dirty="0" smtClean="0">
                <a:solidFill>
                  <a:schemeClr val="tx2"/>
                </a:solidFill>
              </a:rPr>
              <a:t> utilities and the formulas for the probabilitie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52256"/>
              </p:ext>
            </p:extLst>
          </p:nvPr>
        </p:nvGraphicFramePr>
        <p:xfrm>
          <a:off x="3274785" y="2550301"/>
          <a:ext cx="3623129" cy="350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5" name="Equation" r:id="rId3" imgW="2438280" imgH="2361960" progId="Equation.DSMT4">
                  <p:embed/>
                </p:oleObj>
              </mc:Choice>
              <mc:Fallback>
                <p:oleObj name="Equation" r:id="rId3" imgW="243828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785" y="2550301"/>
                        <a:ext cx="3623129" cy="350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66101" y="3187585"/>
            <a:ext cx="2252212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chemeClr val="tx2"/>
                </a:solidFill>
              </a:rPr>
              <a:t>Choose H</a:t>
            </a: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6101" y="5167887"/>
            <a:ext cx="2252212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chemeClr val="tx2"/>
                </a:solidFill>
              </a:rPr>
              <a:t>Choose Not H</a:t>
            </a:r>
            <a:endParaRPr lang="en-US" sz="20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770329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476250" y="741361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What is the Likelihood of the Observed Data?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r="65686" b="57220"/>
          <a:stretch/>
        </p:blipFill>
        <p:spPr>
          <a:xfrm>
            <a:off x="881397" y="2653245"/>
            <a:ext cx="5229471" cy="366735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76250" y="1376053"/>
            <a:ext cx="6534150" cy="95410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Use the </a:t>
            </a:r>
            <a:r>
              <a:rPr lang="en-US" dirty="0" err="1" smtClean="0">
                <a:solidFill>
                  <a:schemeClr val="tx2"/>
                </a:solidFill>
              </a:rPr>
              <a:t>exponentiated</a:t>
            </a:r>
            <a:r>
              <a:rPr lang="en-US" dirty="0" smtClean="0">
                <a:solidFill>
                  <a:schemeClr val="tx2"/>
                </a:solidFill>
              </a:rPr>
              <a:t> utilities and the formulas for the probabilitie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First for the probability of choosing H</a:t>
            </a:r>
          </a:p>
        </p:txBody>
      </p:sp>
    </p:spTree>
    <p:extLst>
      <p:ext uri="{BB962C8B-B14F-4D97-AF65-F5344CB8AC3E}">
        <p14:creationId xmlns:p14="http://schemas.microsoft.com/office/powerpoint/2010/main" val="341186188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476250" y="741361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What is the Likelihood of the Observed Data?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76250" y="1376053"/>
            <a:ext cx="6534150" cy="95410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Use the </a:t>
            </a:r>
            <a:r>
              <a:rPr lang="en-US" dirty="0" err="1" smtClean="0">
                <a:solidFill>
                  <a:schemeClr val="tx2"/>
                </a:solidFill>
              </a:rPr>
              <a:t>exponentiated</a:t>
            </a:r>
            <a:r>
              <a:rPr lang="en-US" dirty="0" smtClean="0">
                <a:solidFill>
                  <a:schemeClr val="tx2"/>
                </a:solidFill>
              </a:rPr>
              <a:t> utilities and the formulas for the probabilitie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hen for the probability of not choosing H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r="65707" b="43030"/>
          <a:stretch/>
        </p:blipFill>
        <p:spPr>
          <a:xfrm>
            <a:off x="918119" y="2610405"/>
            <a:ext cx="5226204" cy="4883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8009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476250" y="741361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What is the Likelihood of the Observed Data?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308473"/>
              </p:ext>
            </p:extLst>
          </p:nvPr>
        </p:nvGraphicFramePr>
        <p:xfrm>
          <a:off x="351745" y="2630661"/>
          <a:ext cx="857408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3" name="Equation" r:id="rId3" imgW="3924000" imgH="533160" progId="Equation.DSMT4">
                  <p:embed/>
                </p:oleObj>
              </mc:Choice>
              <mc:Fallback>
                <p:oleObj name="Equation" r:id="rId3" imgW="39240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745" y="2630661"/>
                        <a:ext cx="8574087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76250" y="1458686"/>
            <a:ext cx="7372350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 see whether you enrolled in H or not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Your likelihood is the probability of whichever event I observe for you  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213902"/>
              </p:ext>
            </p:extLst>
          </p:nvPr>
        </p:nvGraphicFramePr>
        <p:xfrm>
          <a:off x="206148" y="4859110"/>
          <a:ext cx="896143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4" name="Equation" r:id="rId5" imgW="4101840" imgH="533160" progId="Equation.DSMT4">
                  <p:embed/>
                </p:oleObj>
              </mc:Choice>
              <mc:Fallback>
                <p:oleObj name="Equation" r:id="rId5" imgW="4101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148" y="4859110"/>
                        <a:ext cx="8961438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0550" y="4101079"/>
            <a:ext cx="7372350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he total likelihood of the data is the product of all the individual likelihoods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61424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54280"/>
          <a:stretch/>
        </p:blipFill>
        <p:spPr>
          <a:xfrm>
            <a:off x="1340005" y="1305467"/>
            <a:ext cx="6967654" cy="8572500"/>
          </a:xfrm>
          <a:prstGeom prst="rect">
            <a:avLst/>
          </a:prstGeom>
        </p:spPr>
      </p:pic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741361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What is the Likelihood of the Observed Data?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701894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447447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Steps to Perform ML Estimation of Logit Model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60780"/>
            <a:ext cx="8793162" cy="292388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76250" y="1129009"/>
            <a:ext cx="3095789" cy="5386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Take initial guess at a and b (zero works!)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Compute utilitie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err="1" smtClean="0">
                <a:solidFill>
                  <a:schemeClr val="tx2"/>
                </a:solidFill>
              </a:rPr>
              <a:t>Exponentiate</a:t>
            </a:r>
            <a:r>
              <a:rPr lang="en-US" sz="2000" dirty="0" smtClean="0">
                <a:solidFill>
                  <a:schemeClr val="tx2"/>
                </a:solidFill>
              </a:rPr>
              <a:t> utilitie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Compute choice Probabilitie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Compute likelihood of each observation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Take log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Sum log likelihood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Let computer search to find a and b to maximize log-likelihoo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42527"/>
          <a:stretch/>
        </p:blipFill>
        <p:spPr>
          <a:xfrm>
            <a:off x="3572039" y="1439346"/>
            <a:ext cx="5527892" cy="2729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17126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447447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Steps to Perform ML Estimation of Logit Model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60780"/>
            <a:ext cx="8793162" cy="292388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476250" y="1206180"/>
            <a:ext cx="8296331" cy="5785820"/>
            <a:chOff x="122238" y="1404262"/>
            <a:chExt cx="7129462" cy="497205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/>
            <a:srcRect r="37959"/>
            <a:stretch/>
          </p:blipFill>
          <p:spPr>
            <a:xfrm>
              <a:off x="122238" y="1404262"/>
              <a:ext cx="5483905" cy="497205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/>
            <a:srcRect l="80760"/>
            <a:stretch/>
          </p:blipFill>
          <p:spPr>
            <a:xfrm>
              <a:off x="5551033" y="1404262"/>
              <a:ext cx="1700667" cy="49720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2002995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588521" y="527539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Sweet Results!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60780"/>
            <a:ext cx="8793162" cy="292388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r="56076"/>
          <a:stretch/>
        </p:blipFill>
        <p:spPr>
          <a:xfrm>
            <a:off x="964099" y="1168861"/>
            <a:ext cx="6694000" cy="857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490675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857" y="1852351"/>
            <a:ext cx="3352800" cy="25146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sp>
        <p:nvSpPr>
          <p:cNvPr id="5" name="AutoShape 5" descr="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">
            <a:hlinkClick r:id="rId3"/>
          </p:cNvPr>
          <p:cNvSpPr>
            <a:spLocks noChangeAspect="1" noChangeArrowheads="1"/>
          </p:cNvSpPr>
          <p:nvPr/>
        </p:nvSpPr>
        <p:spPr bwMode="auto">
          <a:xfrm>
            <a:off x="28575" y="-830263"/>
            <a:ext cx="2628900" cy="1743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Rectangle 36"/>
          <p:cNvSpPr>
            <a:spLocks noChangeArrowheads="1"/>
          </p:cNvSpPr>
          <p:nvPr/>
        </p:nvSpPr>
        <p:spPr bwMode="auto">
          <a:xfrm>
            <a:off x="476250" y="741362"/>
            <a:ext cx="6775450" cy="584775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 dirty="0"/>
          </a:p>
        </p:txBody>
      </p:sp>
      <p:sp>
        <p:nvSpPr>
          <p:cNvPr id="20" name="Rectangle 5"/>
          <p:cNvSpPr txBox="1">
            <a:spLocks noChangeArrowheads="1"/>
          </p:cNvSpPr>
          <p:nvPr/>
        </p:nvSpPr>
        <p:spPr bwMode="auto">
          <a:xfrm>
            <a:off x="1142365" y="865392"/>
            <a:ext cx="5579155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i="1" dirty="0" smtClean="0">
                <a:solidFill>
                  <a:schemeClr val="tx2"/>
                </a:solidFill>
              </a:rPr>
              <a:t>Choice in a Conjoint Task</a:t>
            </a:r>
            <a:endParaRPr lang="en-US" sz="1900" i="1" dirty="0">
              <a:solidFill>
                <a:schemeClr val="tx2"/>
              </a:solidFill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70901" y="4204083"/>
            <a:ext cx="2122715" cy="1231106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Honda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200HP V6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/>
                </a:solidFill>
              </a:rPr>
              <a:t>$25,00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19786" y="1513797"/>
            <a:ext cx="36249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ould you purchase this vehicle?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 bwMode="auto">
          <a:xfrm>
            <a:off x="3799115" y="5674687"/>
            <a:ext cx="195942" cy="163285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4430485" y="5674687"/>
            <a:ext cx="195942" cy="163285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29746" y="5891963"/>
            <a:ext cx="5371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dirty="0" smtClean="0">
                <a:solidFill>
                  <a:schemeClr val="tx2"/>
                </a:solidFill>
              </a:rPr>
              <a:t>Ye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303401" y="5902926"/>
            <a:ext cx="4571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dirty="0" smtClean="0">
                <a:solidFill>
                  <a:schemeClr val="tx2"/>
                </a:solidFill>
              </a:rPr>
              <a:t>No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875138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447448"/>
            <a:ext cx="6775450" cy="358096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Results of ML Estimation of Logit Model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60780"/>
            <a:ext cx="8793162" cy="224227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23851" y="2413523"/>
            <a:ext cx="2081892" cy="2154436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Estimate of a:  -48.471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Estimate of b:     0.07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Note the probabilities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6139543" y="1251857"/>
            <a:ext cx="794657" cy="5253147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7967" y="925029"/>
            <a:ext cx="6656033" cy="5718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533927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476250" y="447448"/>
            <a:ext cx="6775450" cy="358096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The Role of the Intercept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60780"/>
            <a:ext cx="8793162" cy="224227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93101" y="1436914"/>
            <a:ext cx="7781731" cy="267765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2"/>
                </a:solidFill>
              </a:rPr>
              <a:t>Does it matter where the intercept is placed in the model?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409272"/>
              </p:ext>
            </p:extLst>
          </p:nvPr>
        </p:nvGraphicFramePr>
        <p:xfrm>
          <a:off x="4293183" y="2386659"/>
          <a:ext cx="27590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8"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3183" y="2386659"/>
                        <a:ext cx="2759075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839769"/>
              </p:ext>
            </p:extLst>
          </p:nvPr>
        </p:nvGraphicFramePr>
        <p:xfrm>
          <a:off x="4277308" y="3210408"/>
          <a:ext cx="13954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9" name="Equation" r:id="rId5" imgW="583920" imgH="253800" progId="Equation.DSMT4">
                  <p:embed/>
                </p:oleObj>
              </mc:Choice>
              <mc:Fallback>
                <p:oleObj name="Equation" r:id="rId5" imgW="58392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7308" y="3210408"/>
                        <a:ext cx="1395412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31640" y="2489816"/>
            <a:ext cx="2252212" cy="40011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chemeClr val="tx2"/>
                </a:solidFill>
              </a:rPr>
              <a:t>Choose H</a:t>
            </a: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31640" y="3272686"/>
            <a:ext cx="2252212" cy="40011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chemeClr val="tx2"/>
                </a:solidFill>
              </a:rPr>
              <a:t>Choose Not H</a:t>
            </a:r>
            <a:endParaRPr lang="en-US" sz="20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803450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325" y="2269685"/>
            <a:ext cx="7896988" cy="3223249"/>
          </a:xfrm>
          <a:prstGeom prst="rect">
            <a:avLst/>
          </a:prstGeom>
        </p:spPr>
      </p:pic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447448"/>
            <a:ext cx="6775450" cy="358096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Results of ML Estimation of Logit Model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60780"/>
            <a:ext cx="8793162" cy="224227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76250" y="1368337"/>
            <a:ext cx="5965371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happens if I put the intercept on “Choose Not H”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326571" y="2269685"/>
            <a:ext cx="1338943" cy="397315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882788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31938"/>
          <a:stretch/>
        </p:blipFill>
        <p:spPr>
          <a:xfrm>
            <a:off x="2823438" y="1107602"/>
            <a:ext cx="6091962" cy="3562369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23851" y="2413523"/>
            <a:ext cx="2081892" cy="2154436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Estimate of a:  48.44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Estimate of b:     0.07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Note the probabilities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447448"/>
            <a:ext cx="6775450" cy="358096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Results of ML Estimation of Logit Model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2238" y="60780"/>
            <a:ext cx="8793162" cy="224227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23851" y="5104805"/>
            <a:ext cx="8127546" cy="1538883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Where you put the intercept does not matter (up to a rounding error)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Put it where it is most convenient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Some software won’t even give you a choice</a:t>
            </a:r>
          </a:p>
        </p:txBody>
      </p:sp>
    </p:spTree>
    <p:extLst>
      <p:ext uri="{BB962C8B-B14F-4D97-AF65-F5344CB8AC3E}">
        <p14:creationId xmlns:p14="http://schemas.microsoft.com/office/powerpoint/2010/main" val="103479263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476250" y="447448"/>
            <a:ext cx="6775450" cy="358096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The Role of the Intercept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60780"/>
            <a:ext cx="8793162" cy="224227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93101" y="1436914"/>
            <a:ext cx="7781731" cy="267765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2"/>
                </a:solidFill>
              </a:rPr>
              <a:t>What happens if I run a model with only an intercept?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dirty="0">
              <a:solidFill>
                <a:schemeClr val="tx2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426730"/>
              </p:ext>
            </p:extLst>
          </p:nvPr>
        </p:nvGraphicFramePr>
        <p:xfrm>
          <a:off x="4647099" y="2282659"/>
          <a:ext cx="13954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4" name="Equation" r:id="rId3" imgW="583920" imgH="253800" progId="Equation.DSMT4">
                  <p:embed/>
                </p:oleObj>
              </mc:Choice>
              <mc:Fallback>
                <p:oleObj name="Equation" r:id="rId3" imgW="58392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7099" y="2282659"/>
                        <a:ext cx="139541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491129"/>
              </p:ext>
            </p:extLst>
          </p:nvPr>
        </p:nvGraphicFramePr>
        <p:xfrm>
          <a:off x="4676970" y="3124883"/>
          <a:ext cx="13350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5" name="Equation" r:id="rId5" imgW="558720" imgH="253800" progId="Equation.DSMT4">
                  <p:embed/>
                </p:oleObj>
              </mc:Choice>
              <mc:Fallback>
                <p:oleObj name="Equation" r:id="rId5" imgW="55872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6970" y="3124883"/>
                        <a:ext cx="1335088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001431" y="2403762"/>
            <a:ext cx="2252212" cy="40011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chemeClr val="tx2"/>
                </a:solidFill>
              </a:rPr>
              <a:t>Choose H</a:t>
            </a: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01431" y="3186632"/>
            <a:ext cx="2252212" cy="40011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chemeClr val="tx2"/>
                </a:solidFill>
              </a:rPr>
              <a:t>Choose Not H</a:t>
            </a:r>
            <a:endParaRPr lang="en-US" sz="20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58526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447448"/>
            <a:ext cx="7535636" cy="358096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Results of ML Estimation of Logit Model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60780"/>
            <a:ext cx="8793162" cy="224227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6430" y="1778311"/>
            <a:ext cx="6204777" cy="337207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76250" y="1037878"/>
            <a:ext cx="7535636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happens if I have only an intercept in the model (i.e., no GMAT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34111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476250" y="447448"/>
            <a:ext cx="6775450" cy="358096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Results of ML Estimation of Logit Model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60780"/>
            <a:ext cx="8793162" cy="224227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r="55963"/>
          <a:stretch/>
        </p:blipFill>
        <p:spPr>
          <a:xfrm>
            <a:off x="1425899" y="967985"/>
            <a:ext cx="5704553" cy="7286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035924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447448"/>
            <a:ext cx="7535636" cy="358096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Results of ML Estimation of Logit Model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60780"/>
            <a:ext cx="8793162" cy="224227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81139" y="2296668"/>
            <a:ext cx="2166257" cy="138499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Estimate of a:  -0.2877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Note the probabiliti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1139" y="1037221"/>
            <a:ext cx="7535636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happens if I have only an intercept in the model (i.e., no GMAT)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0623" y="1780210"/>
            <a:ext cx="6204777" cy="295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328978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476250" y="643387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Binary Logit in XL Stat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r="65724" b="21031"/>
          <a:stretch/>
        </p:blipFill>
        <p:spPr>
          <a:xfrm>
            <a:off x="2784087" y="1338419"/>
            <a:ext cx="3917795" cy="507718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 bwMode="auto">
          <a:xfrm>
            <a:off x="4092498" y="3412273"/>
            <a:ext cx="2062976" cy="234175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Down Arrow 6"/>
          <p:cNvSpPr/>
          <p:nvPr/>
        </p:nvSpPr>
        <p:spPr bwMode="auto">
          <a:xfrm rot="2590489" flipH="1">
            <a:off x="4820008" y="1214576"/>
            <a:ext cx="318556" cy="680472"/>
          </a:xfrm>
          <a:prstGeom prst="down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984325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89773" b="12086"/>
          <a:stretch/>
        </p:blipFill>
        <p:spPr>
          <a:xfrm>
            <a:off x="4459080" y="1107464"/>
            <a:ext cx="1169019" cy="5652273"/>
          </a:xfrm>
          <a:prstGeom prst="rect">
            <a:avLst/>
          </a:prstGeom>
        </p:spPr>
      </p:pic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76250" y="524464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Binary Logit in XL Stat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22238" y="116027"/>
            <a:ext cx="8793162" cy="292388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/>
          <a:srcRect l="20058" t="30958" r="50894" b="26393"/>
          <a:stretch/>
        </p:blipFill>
        <p:spPr>
          <a:xfrm>
            <a:off x="5823856" y="2650920"/>
            <a:ext cx="3320144" cy="2742045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 bwMode="auto">
          <a:xfrm>
            <a:off x="5628099" y="3120961"/>
            <a:ext cx="2062976" cy="234175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5628099" y="3787767"/>
            <a:ext cx="2062976" cy="234175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39486" y="2960914"/>
            <a:ext cx="2917371" cy="3693319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Select “Choose H” as response variable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Select “binary” as response type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Select “GMAT” as X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Select “Logit” as Model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No need to compute utilities or probabilities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/>
          <a:srcRect l="20033" t="30851" r="50309" b="26136"/>
          <a:stretch/>
        </p:blipFill>
        <p:spPr>
          <a:xfrm>
            <a:off x="5754029" y="3606092"/>
            <a:ext cx="3389971" cy="2765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425042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22238" y="234950"/>
            <a:ext cx="8793162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BINARY OUTCOMES</a:t>
            </a:r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574222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Data for Respondent 1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222" y="1468765"/>
            <a:ext cx="7334821" cy="333264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4222" y="5271796"/>
            <a:ext cx="7334821" cy="1200329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 would like to say something about the probability of the respondent buying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 also would like to know how does the probability change when an attribute level changes (i.e., Toyota vs. Honda or $27K vs. $25K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17782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643387"/>
            <a:ext cx="6775450" cy="466951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In XLSTAT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330" y="1358457"/>
            <a:ext cx="6517585" cy="134323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330" y="3099777"/>
            <a:ext cx="7167314" cy="3286849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1099458" y="2205518"/>
            <a:ext cx="838200" cy="496171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5018315" y="2449286"/>
            <a:ext cx="783771" cy="252403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2646213" y="2205518"/>
            <a:ext cx="1088569" cy="62251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033373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447448"/>
            <a:ext cx="6775450" cy="358096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Results of ML Estimation of Logit Model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60780"/>
            <a:ext cx="8793162" cy="224227"/>
          </a:xfrm>
        </p:spPr>
        <p:txBody>
          <a:bodyPr/>
          <a:lstStyle/>
          <a:p>
            <a:r>
              <a:rPr lang="en-US" dirty="0" smtClean="0"/>
              <a:t>DISCRETE CHOICE</a:t>
            </a:r>
            <a:endParaRPr 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23851" y="2413523"/>
            <a:ext cx="2081892" cy="2154436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Estimate of a:  -48.471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Estimate of b:     0.07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</a:rPr>
              <a:t>Note the probabilities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6139543" y="1251857"/>
            <a:ext cx="794657" cy="5253147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7967" y="925029"/>
            <a:ext cx="6656033" cy="5718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481740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34204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MARKETING ANALYTICS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836176" y="528326"/>
            <a:ext cx="7299971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Key Concepts for Discrete Choice Model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6176" y="1296649"/>
            <a:ext cx="7299971" cy="427809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OLS is not well suited to the analysis of discrete choice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By combining behavioral and statistical models we can compute the probability of observing discrete outcomes (i.e., probability of enrollment) conditional on relevant covariates (i.e., GMAT score) 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Model parameters are estimated via Maximum Likelihood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Model likelihood and choice probabilities are invariant to where the intercept </a:t>
            </a:r>
            <a:r>
              <a:rPr lang="en-US" smtClean="0">
                <a:solidFill>
                  <a:schemeClr val="tx2"/>
                </a:solidFill>
              </a:rPr>
              <a:t>is specified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Model with only an intercept returns probabilities corresponding to the observed frequency of choice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70775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22238" y="234950"/>
            <a:ext cx="8793162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BINARY OUTCOMES</a:t>
            </a:r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574222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Let’s Just Do OLS for Respondent 1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582" y="1478357"/>
            <a:ext cx="5710501" cy="3103681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 bwMode="auto">
          <a:xfrm>
            <a:off x="2255783" y="5042315"/>
            <a:ext cx="4634875" cy="570547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83229" y="5158311"/>
            <a:ext cx="48271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Are beta coefficients marginal probabilities?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94461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161" y="1887444"/>
            <a:ext cx="3274021" cy="3866881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2238" y="234950"/>
            <a:ext cx="8793162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BINARY OUTCOMES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574222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Let’s Just Do OLS for Respondent 1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4588264" y="1887444"/>
            <a:ext cx="3896508" cy="570547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63524" y="2008159"/>
            <a:ext cx="40930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Are the predicted values probabilities?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4588264" y="2950575"/>
            <a:ext cx="3896508" cy="570547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35287" y="3066571"/>
            <a:ext cx="37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Does more data solve the problem?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741271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22238" y="234950"/>
            <a:ext cx="8793162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BINARY OUTCOMES</a:t>
            </a:r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574222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OLS Regression:  All Respondents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1949" y="1920702"/>
            <a:ext cx="5710501" cy="3103681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 bwMode="auto">
          <a:xfrm>
            <a:off x="2255783" y="5263488"/>
            <a:ext cx="4634875" cy="570547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83229" y="5379484"/>
            <a:ext cx="48271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More signal in full sample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85915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7450" y="1797467"/>
            <a:ext cx="2324555" cy="4542694"/>
          </a:xfrm>
          <a:prstGeom prst="rect">
            <a:avLst/>
          </a:prstGeom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22238" y="234950"/>
            <a:ext cx="8793162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BINARY OUTCOMES</a:t>
            </a:r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574222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OLS Regression:  All Respondents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4687405" y="3314945"/>
            <a:ext cx="2895600" cy="995797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92005" y="3430941"/>
            <a:ext cx="48271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Max predicted y:  0.88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Min predicted y:  0.14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687405" y="4776504"/>
            <a:ext cx="2895600" cy="995797"/>
          </a:xfrm>
          <a:prstGeom prst="round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21619" y="5072855"/>
            <a:ext cx="48271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Am I lucky or am I good?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925481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22238" y="234950"/>
            <a:ext cx="8793162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BINARY OUTCOMES</a:t>
            </a:r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574222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i="1" dirty="0" smtClean="0">
                <a:solidFill>
                  <a:schemeClr val="tx2"/>
                </a:solidFill>
              </a:rPr>
              <a:t>OLS Regression:  All Respondents</a:t>
            </a:r>
            <a:endParaRPr lang="en-US" i="1" dirty="0">
              <a:solidFill>
                <a:schemeClr val="tx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2310" y="1580424"/>
            <a:ext cx="5498090" cy="4859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36889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AME" val="McK Disclaimer"/>
  <p:tag name="RESIZE" val="Yes"/>
  <p:tag name="LLEFT" val=" 210.125"/>
  <p:tag name="LTOP" val=" 469.8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SIZE" val="Yes"/>
</p:tagLst>
</file>

<file path=ppt/theme/theme1.xml><?xml version="1.0" encoding="utf-8"?>
<a:theme xmlns:a="http://schemas.openxmlformats.org/drawingml/2006/main" name="Blank Presentation">
  <a:themeElements>
    <a:clrScheme name="Blank Presentation 2">
      <a:dk1>
        <a:srgbClr val="000000"/>
      </a:dk1>
      <a:lt1>
        <a:srgbClr val="FFFFFF"/>
      </a:lt1>
      <a:dk2>
        <a:srgbClr val="0344B9"/>
      </a:dk2>
      <a:lt2>
        <a:srgbClr val="676767"/>
      </a:lt2>
      <a:accent1>
        <a:srgbClr val="C7E0FB"/>
      </a:accent1>
      <a:accent2>
        <a:srgbClr val="91B0FF"/>
      </a:accent2>
      <a:accent3>
        <a:srgbClr val="FFFFFF"/>
      </a:accent3>
      <a:accent4>
        <a:srgbClr val="000000"/>
      </a:accent4>
      <a:accent5>
        <a:srgbClr val="E0EDFD"/>
      </a:accent5>
      <a:accent6>
        <a:srgbClr val="839FE7"/>
      </a:accent6>
      <a:hlink>
        <a:srgbClr val="2D7DFF"/>
      </a:hlink>
      <a:folHlink>
        <a:srgbClr val="000078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3296" tIns="46648" rIns="93296" bIns="46648" numCol="1" anchor="t" anchorCtr="0" compatLnSpc="1">
        <a:prstTxWarp prst="textNoShape">
          <a:avLst/>
        </a:prstTxWarp>
        <a:spAutoFit/>
      </a:bodyPr>
      <a:lstStyle>
        <a:defPPr marL="0" marR="0" indent="0" algn="ctr" defTabSz="93345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3296" tIns="46648" rIns="93296" bIns="46648" numCol="1" anchor="t" anchorCtr="0" compatLnSpc="1">
        <a:prstTxWarp prst="textNoShape">
          <a:avLst/>
        </a:prstTxWarp>
        <a:spAutoFit/>
      </a:bodyPr>
      <a:lstStyle>
        <a:defPPr marL="0" marR="0" indent="0" algn="ctr" defTabSz="93345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676767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6060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344B9"/>
        </a:dk2>
        <a:lt2>
          <a:srgbClr val="676767"/>
        </a:lt2>
        <a:accent1>
          <a:srgbClr val="C7E0FB"/>
        </a:accent1>
        <a:accent2>
          <a:srgbClr val="91B0FF"/>
        </a:accent2>
        <a:accent3>
          <a:srgbClr val="FFFFFF"/>
        </a:accent3>
        <a:accent4>
          <a:srgbClr val="000000"/>
        </a:accent4>
        <a:accent5>
          <a:srgbClr val="E0EDFD"/>
        </a:accent5>
        <a:accent6>
          <a:srgbClr val="839FE7"/>
        </a:accent6>
        <a:hlink>
          <a:srgbClr val="2D7DFF"/>
        </a:hlink>
        <a:folHlink>
          <a:srgbClr val="00007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676767"/>
        </a:dk1>
        <a:lt1>
          <a:srgbClr val="FFFFFF"/>
        </a:lt1>
        <a:dk2>
          <a:srgbClr val="000000"/>
        </a:dk2>
        <a:lt2>
          <a:srgbClr val="FFFF7F"/>
        </a:lt2>
        <a:accent1>
          <a:srgbClr val="00005A"/>
        </a:accent1>
        <a:accent2>
          <a:srgbClr val="0052D8"/>
        </a:accent2>
        <a:accent3>
          <a:srgbClr val="AAAAAA"/>
        </a:accent3>
        <a:accent4>
          <a:srgbClr val="DADADA"/>
        </a:accent4>
        <a:accent5>
          <a:srgbClr val="AAAAB5"/>
        </a:accent5>
        <a:accent6>
          <a:srgbClr val="0049C4"/>
        </a:accent6>
        <a:hlink>
          <a:srgbClr val="5F8DFF"/>
        </a:hlink>
        <a:folHlink>
          <a:srgbClr val="96C5F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6060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FFFFFF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E7E7"/>
        </a:accent6>
        <a:hlink>
          <a:srgbClr val="FFFFFF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FE"/>
        </a:dk2>
        <a:lt2>
          <a:srgbClr val="000000"/>
        </a:lt2>
        <a:accent1>
          <a:srgbClr val="6598FF"/>
        </a:accent1>
        <a:accent2>
          <a:srgbClr val="FF8601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E77901"/>
        </a:accent6>
        <a:hlink>
          <a:srgbClr val="33CB33"/>
        </a:hlink>
        <a:folHlink>
          <a:srgbClr val="0000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0000"/>
        </a:dk1>
        <a:lt1>
          <a:srgbClr val="FFFFFF"/>
        </a:lt1>
        <a:dk2>
          <a:srgbClr val="0000FE"/>
        </a:dk2>
        <a:lt2>
          <a:srgbClr val="000000"/>
        </a:lt2>
        <a:accent1>
          <a:srgbClr val="6598FF"/>
        </a:accent1>
        <a:accent2>
          <a:srgbClr val="FFFE00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E7E600"/>
        </a:accent6>
        <a:hlink>
          <a:srgbClr val="33CB33"/>
        </a:hlink>
        <a:folHlink>
          <a:srgbClr val="0000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6598FF"/>
        </a:dk1>
        <a:lt1>
          <a:srgbClr val="FFFFFF"/>
        </a:lt1>
        <a:dk2>
          <a:srgbClr val="000000"/>
        </a:dk2>
        <a:lt2>
          <a:srgbClr val="FFFE00"/>
        </a:lt2>
        <a:accent1>
          <a:srgbClr val="0000FE"/>
        </a:accent1>
        <a:accent2>
          <a:srgbClr val="6598FF"/>
        </a:accent2>
        <a:accent3>
          <a:srgbClr val="AAAAAA"/>
        </a:accent3>
        <a:accent4>
          <a:srgbClr val="DADADA"/>
        </a:accent4>
        <a:accent5>
          <a:srgbClr val="AAAAFE"/>
        </a:accent5>
        <a:accent6>
          <a:srgbClr val="5B89E7"/>
        </a:accent6>
        <a:hlink>
          <a:srgbClr val="33CB33"/>
        </a:hlink>
        <a:folHlink>
          <a:srgbClr val="FF86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6598FF"/>
        </a:dk1>
        <a:lt1>
          <a:srgbClr val="FFFFFF"/>
        </a:lt1>
        <a:dk2>
          <a:srgbClr val="000000"/>
        </a:dk2>
        <a:lt2>
          <a:srgbClr val="FFFE00"/>
        </a:lt2>
        <a:accent1>
          <a:srgbClr val="0000FE"/>
        </a:accent1>
        <a:accent2>
          <a:srgbClr val="6598FF"/>
        </a:accent2>
        <a:accent3>
          <a:srgbClr val="AAAAAA"/>
        </a:accent3>
        <a:accent4>
          <a:srgbClr val="DADADA"/>
        </a:accent4>
        <a:accent5>
          <a:srgbClr val="AAAAFE"/>
        </a:accent5>
        <a:accent6>
          <a:srgbClr val="5B89E7"/>
        </a:accent6>
        <a:hlink>
          <a:srgbClr val="33CB33"/>
        </a:hlink>
        <a:folHlink>
          <a:srgbClr val="FFFE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D0D0D0"/>
      </a:accent2>
      <a:accent3>
        <a:srgbClr val="FFFFFF"/>
      </a:accent3>
      <a:accent4>
        <a:srgbClr val="000000"/>
      </a:accent4>
      <a:accent5>
        <a:srgbClr val="FFFFFF"/>
      </a:accent5>
      <a:accent6>
        <a:srgbClr val="BCBCBC"/>
      </a:accent6>
      <a:hlink>
        <a:srgbClr val="909090"/>
      </a:hlink>
      <a:folHlink>
        <a:srgbClr val="00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41178</TotalTime>
  <Words>1217</Words>
  <Application>Microsoft Office PowerPoint</Application>
  <PresentationFormat>Letter Paper (8.5x11 in)</PresentationFormat>
  <Paragraphs>250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7" baseType="lpstr">
      <vt:lpstr>Arial</vt:lpstr>
      <vt:lpstr>Times New Roman</vt:lpstr>
      <vt:lpstr>Wingdings</vt:lpstr>
      <vt:lpstr>Blank Presentation</vt:lpstr>
      <vt:lpstr>Equation</vt:lpstr>
      <vt:lpstr>PowerPoint Presentation</vt:lpstr>
      <vt:lpstr>PowerPoint Presentation</vt:lpstr>
      <vt:lpstr>DISCRETE CHOI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SCRETE CHOICE THEORY</vt:lpstr>
      <vt:lpstr>DISCRETE CHOICE THEORY</vt:lpstr>
      <vt:lpstr>PowerPoint Presentation</vt:lpstr>
      <vt:lpstr>DISCRETE CHOICE</vt:lpstr>
      <vt:lpstr>DISCRETE CHOICE</vt:lpstr>
      <vt:lpstr>DISCRETE CHOICE</vt:lpstr>
      <vt:lpstr>DISCRETE CHOICE</vt:lpstr>
      <vt:lpstr>DISCRETE CHOICE</vt:lpstr>
      <vt:lpstr>DISCRETE CHOICE</vt:lpstr>
      <vt:lpstr>DISCRETE CHOICE</vt:lpstr>
      <vt:lpstr>DISCRETE CHOICE</vt:lpstr>
      <vt:lpstr>DISCRETE CHOICE</vt:lpstr>
      <vt:lpstr>DISCRETE CHOICE</vt:lpstr>
      <vt:lpstr>DISCRETE CHOICE</vt:lpstr>
      <vt:lpstr>DISCRETE CHOICE</vt:lpstr>
      <vt:lpstr>DISCRETE CHOICE</vt:lpstr>
      <vt:lpstr>DISCRETE CHOICE</vt:lpstr>
      <vt:lpstr>DISCRETE CHOICE</vt:lpstr>
      <vt:lpstr>DISCRETE CHOICE</vt:lpstr>
      <vt:lpstr>DISCRETE CHOICE</vt:lpstr>
      <vt:lpstr>DISCRETE CHOICE</vt:lpstr>
      <vt:lpstr>DISCRETE CHOICE</vt:lpstr>
      <vt:lpstr>DISCRETE CHOICE</vt:lpstr>
      <vt:lpstr>DISCRETE CHOICE</vt:lpstr>
      <vt:lpstr>DISCRETE CHOICE</vt:lpstr>
      <vt:lpstr>DISCRETE CHOICE</vt:lpstr>
      <vt:lpstr>DISCRETE CHOICE</vt:lpstr>
      <vt:lpstr>MARKETING ANALYTICS</vt:lpstr>
    </vt:vector>
  </TitlesOfParts>
  <Company>Anderson Fieldstudy Team BioMed Pa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liver Rutz</dc:creator>
  <cp:lastModifiedBy>Sonnier, Garrett P</cp:lastModifiedBy>
  <cp:revision>2379</cp:revision>
  <cp:lastPrinted>2003-03-12T22:20:00Z</cp:lastPrinted>
  <dcterms:created xsi:type="dcterms:W3CDTF">2001-05-16T12:53:39Z</dcterms:created>
  <dcterms:modified xsi:type="dcterms:W3CDTF">2022-09-06T14:42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niversal Objects">
    <vt:bool>true</vt:bool>
  </property>
  <property fmtid="{D5CDD505-2E9C-101B-9397-08002B2CF9AE}" pid="3" name="McKPaperSize">
    <vt:lpwstr>A4</vt:lpwstr>
  </property>
  <property fmtid="{D5CDD505-2E9C-101B-9397-08002B2CF9AE}" pid="4" name="NotesPageLayout">
    <vt:lpwstr>Message</vt:lpwstr>
  </property>
  <property fmtid="{D5CDD505-2E9C-101B-9397-08002B2CF9AE}" pid="5" name="DocID">
    <vt:lpwstr>010516BE_AOX_011v5</vt:lpwstr>
  </property>
  <property fmtid="{D5CDD505-2E9C-101B-9397-08002B2CF9AE}" pid="6" name="DocIDinTitle">
    <vt:bool>false</vt:bool>
  </property>
  <property fmtid="{D5CDD505-2E9C-101B-9397-08002B2CF9AE}" pid="7" name="DocIDinSlide">
    <vt:bool>false</vt:bool>
  </property>
  <property fmtid="{D5CDD505-2E9C-101B-9397-08002B2CF9AE}" pid="8" name="DocIDPosition">
    <vt:i4>0</vt:i4>
  </property>
</Properties>
</file>